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53F51B" w14:textId="3D03F7AD" w:rsidR="00B63A22" w:rsidRDefault="00332FE1" w:rsidP="006D1CD3">
      <w:r>
        <w:t xml:space="preserve"> </w:t>
      </w:r>
      <w:r w:rsidR="00E733BC">
        <w:t xml:space="preserve">[1.1] Given </w:t>
      </w:r>
    </w:p>
    <w:p w14:paraId="7C6A3052" w14:textId="389F3A59" w:rsidR="00E733BC" w:rsidRDefault="00E733BC" w:rsidP="006D1CD3">
      <w:r>
        <w:tab/>
        <w:t xml:space="preserve">(0)  </w:t>
      </w:r>
      <w:r w:rsidR="00A0461E" w:rsidRPr="00E733BC">
        <w:rPr>
          <w:noProof/>
          <w:position w:val="-18"/>
        </w:rPr>
      </w:r>
      <w:r w:rsidR="00A0461E" w:rsidRPr="00E733BC">
        <w:rPr>
          <w:noProof/>
          <w:position w:val="-18"/>
        </w:rPr>
        <w:object w:dxaOrig="1100" w:dyaOrig="480" w14:anchorId="4703AA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55.35pt;height:24pt;mso-width-percent:0;mso-height-percent:0;mso-width-percent:0;mso-height-percent:0" o:ole="">
            <v:imagedata r:id="rId5" o:title=""/>
          </v:shape>
          <o:OLEObject Type="Embed" ProgID="Equation.DSMT4" ShapeID="_x0000_i1036" DrawAspect="Content" ObjectID="_1674540064" r:id="rId6"/>
        </w:object>
      </w:r>
      <w:r>
        <w:t xml:space="preserve"> </w:t>
      </w:r>
      <w:r w:rsidR="00EF473C">
        <w:t xml:space="preserve"> </w:t>
      </w:r>
      <w:r>
        <w:t>(since it is defined to be an inner product)</w:t>
      </w:r>
    </w:p>
    <w:p w14:paraId="1A97B5FB" w14:textId="7E17C8CB" w:rsidR="00E733BC" w:rsidRDefault="00E733BC" w:rsidP="006D1CD3">
      <w:r>
        <w:tab/>
        <w:t xml:space="preserve">(1)  </w:t>
      </w:r>
      <w:r w:rsidR="00A0461E" w:rsidRPr="00E733BC">
        <w:rPr>
          <w:noProof/>
          <w:position w:val="-18"/>
        </w:rPr>
      </w:r>
      <w:r w:rsidR="00A0461E" w:rsidRPr="00E733BC">
        <w:rPr>
          <w:noProof/>
          <w:position w:val="-18"/>
        </w:rPr>
        <w:object w:dxaOrig="3320" w:dyaOrig="480" w14:anchorId="12542BD5">
          <v:shape id="_x0000_i1035" type="#_x0000_t75" alt="" style="width:166pt;height:24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674540065" r:id="rId8"/>
        </w:object>
      </w:r>
    </w:p>
    <w:p w14:paraId="717F1DFC" w14:textId="41FFC0E6" w:rsidR="00E733BC" w:rsidRDefault="00E733BC" w:rsidP="006D1CD3">
      <w:r>
        <w:tab/>
        <w:t xml:space="preserve">(2)  </w:t>
      </w:r>
      <w:r w:rsidR="00A0461E" w:rsidRPr="00E733BC">
        <w:rPr>
          <w:noProof/>
          <w:position w:val="-18"/>
        </w:rPr>
      </w:r>
      <w:r w:rsidR="00A0461E" w:rsidRPr="00E733BC">
        <w:rPr>
          <w:noProof/>
          <w:position w:val="-18"/>
        </w:rPr>
        <w:object w:dxaOrig="1740" w:dyaOrig="480" w14:anchorId="4E2903A0">
          <v:shape id="_x0000_i1034" type="#_x0000_t75" alt="" style="width:87.35pt;height:24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674540066" r:id="rId10"/>
        </w:object>
      </w:r>
    </w:p>
    <w:p w14:paraId="0B980628" w14:textId="6230F4C3" w:rsidR="00E733BC" w:rsidRDefault="00E733BC" w:rsidP="006D1CD3"/>
    <w:p w14:paraId="0B2ABA94" w14:textId="5F9BEAB4" w:rsidR="00E733BC" w:rsidRDefault="00E733BC" w:rsidP="00E733BC">
      <w:pPr>
        <w:tabs>
          <w:tab w:val="left" w:pos="540"/>
        </w:tabs>
      </w:pPr>
      <w:r>
        <w:tab/>
        <w:t>Prove</w:t>
      </w:r>
    </w:p>
    <w:p w14:paraId="7B87DCDE" w14:textId="690E981B" w:rsidR="00E733BC" w:rsidRDefault="00E733BC" w:rsidP="00E733BC">
      <w:pPr>
        <w:pStyle w:val="ListParagraph"/>
        <w:numPr>
          <w:ilvl w:val="0"/>
          <w:numId w:val="2"/>
        </w:numPr>
        <w:tabs>
          <w:tab w:val="left" w:pos="540"/>
          <w:tab w:val="left" w:pos="1080"/>
        </w:tabs>
      </w:pPr>
      <w:r>
        <w:t xml:space="preserve"> </w:t>
      </w:r>
      <w:r w:rsidR="00A0461E" w:rsidRPr="00540E39">
        <w:rPr>
          <w:noProof/>
          <w:position w:val="-18"/>
        </w:rPr>
      </w:r>
      <w:r w:rsidR="00A0461E" w:rsidRPr="00540E39">
        <w:rPr>
          <w:noProof/>
          <w:position w:val="-18"/>
        </w:rPr>
        <w:object w:dxaOrig="3300" w:dyaOrig="480" w14:anchorId="59341A36">
          <v:shape id="_x0000_i1033" type="#_x0000_t75" alt="" style="width:165.35pt;height:24pt;mso-width-percent:0;mso-height-percent:0;mso-width-percent:0;mso-height-percent:0" o:ole="">
            <v:imagedata r:id="rId11" o:title=""/>
          </v:shape>
          <o:OLEObject Type="Embed" ProgID="Equation.DSMT4" ShapeID="_x0000_i1033" DrawAspect="Content" ObjectID="_1674540067" r:id="rId12"/>
        </w:object>
      </w:r>
    </w:p>
    <w:p w14:paraId="6FEE2D61" w14:textId="549F887C" w:rsidR="00540E39" w:rsidRDefault="00A0461E" w:rsidP="00E733BC">
      <w:pPr>
        <w:pStyle w:val="ListParagraph"/>
        <w:numPr>
          <w:ilvl w:val="0"/>
          <w:numId w:val="2"/>
        </w:numPr>
        <w:tabs>
          <w:tab w:val="left" w:pos="540"/>
          <w:tab w:val="left" w:pos="1080"/>
        </w:tabs>
      </w:pPr>
      <w:r w:rsidRPr="00213438">
        <w:rPr>
          <w:noProof/>
          <w:position w:val="-18"/>
        </w:rPr>
      </w:r>
      <w:r w:rsidR="00A0461E" w:rsidRPr="00213438">
        <w:rPr>
          <w:noProof/>
          <w:position w:val="-18"/>
        </w:rPr>
        <w:object w:dxaOrig="1120" w:dyaOrig="480" w14:anchorId="2967E2F4">
          <v:shape id="_x0000_i1032" type="#_x0000_t75" alt="" style="width:56pt;height:24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674540068" r:id="rId14"/>
        </w:object>
      </w:r>
    </w:p>
    <w:p w14:paraId="0743E128" w14:textId="58FF9EA9" w:rsidR="00213438" w:rsidRDefault="00213438" w:rsidP="00213438">
      <w:pPr>
        <w:tabs>
          <w:tab w:val="left" w:pos="540"/>
          <w:tab w:val="left" w:pos="1080"/>
        </w:tabs>
      </w:pPr>
    </w:p>
    <w:p w14:paraId="6176AB0F" w14:textId="65703266" w:rsidR="00213438" w:rsidRDefault="00213438" w:rsidP="00213438">
      <w:pPr>
        <w:tabs>
          <w:tab w:val="left" w:pos="540"/>
          <w:tab w:val="left" w:pos="1080"/>
        </w:tabs>
      </w:pPr>
      <w:r>
        <w:t>Solution.</w:t>
      </w:r>
    </w:p>
    <w:p w14:paraId="1C4A51EB" w14:textId="6A355632" w:rsidR="00213438" w:rsidRDefault="00213438" w:rsidP="00213438">
      <w:pPr>
        <w:tabs>
          <w:tab w:val="left" w:pos="540"/>
          <w:tab w:val="left" w:pos="1080"/>
        </w:tabs>
      </w:pPr>
    </w:p>
    <w:p w14:paraId="1B38B45A" w14:textId="070914E0" w:rsidR="00213438" w:rsidRDefault="00213438" w:rsidP="00213438">
      <w:pPr>
        <w:pStyle w:val="ListParagraph"/>
        <w:numPr>
          <w:ilvl w:val="0"/>
          <w:numId w:val="3"/>
        </w:numPr>
        <w:tabs>
          <w:tab w:val="left" w:pos="540"/>
          <w:tab w:val="left" w:pos="1080"/>
        </w:tabs>
      </w:pPr>
      <w:r>
        <w:t xml:space="preserve"> From (0), let </w:t>
      </w:r>
      <w:r w:rsidR="00A0461E" w:rsidRPr="00213438">
        <w:rPr>
          <w:noProof/>
          <w:position w:val="-18"/>
        </w:rPr>
      </w:r>
      <w:r w:rsidR="00A0461E" w:rsidRPr="00213438">
        <w:rPr>
          <w:noProof/>
          <w:position w:val="-18"/>
        </w:rPr>
        <w:object w:dxaOrig="4020" w:dyaOrig="480" w14:anchorId="433A4A1F">
          <v:shape id="_x0000_i1031" type="#_x0000_t75" alt="" style="width:201.35pt;height:24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74540069" r:id="rId16"/>
        </w:object>
      </w:r>
      <w:r>
        <w:t>. Then</w:t>
      </w:r>
    </w:p>
    <w:p w14:paraId="02727945" w14:textId="07FDDA6C" w:rsidR="00213438" w:rsidRDefault="00213438" w:rsidP="00213438">
      <w:pPr>
        <w:tabs>
          <w:tab w:val="left" w:pos="540"/>
          <w:tab w:val="left" w:pos="1080"/>
        </w:tabs>
      </w:pPr>
    </w:p>
    <w:p w14:paraId="1BB59DC0" w14:textId="3B10E7ED" w:rsidR="00213438" w:rsidRDefault="00213438" w:rsidP="00213438">
      <w:pPr>
        <w:tabs>
          <w:tab w:val="left" w:pos="540"/>
          <w:tab w:val="left" w:pos="810"/>
          <w:tab w:val="left" w:pos="1080"/>
        </w:tabs>
        <w:ind w:left="720"/>
      </w:pPr>
      <w:r>
        <w:t xml:space="preserve">(3)  </w:t>
      </w:r>
      <w:r w:rsidR="00EE2544">
        <w:t xml:space="preserve">Claim </w:t>
      </w:r>
      <w:r w:rsidR="00A0461E" w:rsidRPr="00213438">
        <w:rPr>
          <w:noProof/>
          <w:position w:val="-20"/>
        </w:rPr>
      </w:r>
      <w:r w:rsidR="00A0461E" w:rsidRPr="00213438">
        <w:rPr>
          <w:noProof/>
          <w:position w:val="-20"/>
        </w:rPr>
        <w:object w:dxaOrig="4000" w:dyaOrig="520" w14:anchorId="5A22D3DC">
          <v:shape id="_x0000_i1030" type="#_x0000_t75" alt="" style="width:200pt;height:26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74540070" r:id="rId18"/>
        </w:object>
      </w:r>
    </w:p>
    <w:p w14:paraId="30B123C6" w14:textId="20D4CEA9" w:rsidR="00213438" w:rsidRDefault="00213438" w:rsidP="00213438">
      <w:pPr>
        <w:tabs>
          <w:tab w:val="left" w:pos="540"/>
          <w:tab w:val="left" w:pos="810"/>
          <w:tab w:val="left" w:pos="1440"/>
        </w:tabs>
        <w:ind w:left="720"/>
      </w:pPr>
      <w:r>
        <w:tab/>
      </w:r>
      <w:r>
        <w:tab/>
      </w:r>
      <w:r w:rsidR="00DA5AED">
        <w:tab/>
      </w:r>
    </w:p>
    <w:p w14:paraId="0F3834C6" w14:textId="4F4101D2" w:rsidR="00DA5AED" w:rsidRDefault="00DA5AED" w:rsidP="00213438">
      <w:pPr>
        <w:tabs>
          <w:tab w:val="left" w:pos="540"/>
          <w:tab w:val="left" w:pos="810"/>
          <w:tab w:val="left" w:pos="1440"/>
        </w:tabs>
        <w:ind w:left="720"/>
      </w:pPr>
      <w:r>
        <w:tab/>
        <w:t xml:space="preserve">     </w:t>
      </w:r>
      <w:r w:rsidR="00A0461E" w:rsidRPr="00DA5AED">
        <w:rPr>
          <w:noProof/>
          <w:position w:val="-40"/>
        </w:rPr>
      </w:r>
      <w:r w:rsidR="00A0461E" w:rsidRPr="00DA5AED">
        <w:rPr>
          <w:noProof/>
          <w:position w:val="-40"/>
        </w:rPr>
        <w:object w:dxaOrig="6340" w:dyaOrig="920" w14:anchorId="05F56593">
          <v:shape id="_x0000_i1029" type="#_x0000_t75" alt="" style="width:317.35pt;height:46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74540071" r:id="rId20"/>
        </w:object>
      </w:r>
    </w:p>
    <w:p w14:paraId="34887FEC" w14:textId="591CAB33" w:rsidR="00213438" w:rsidRDefault="00213438" w:rsidP="00213438">
      <w:pPr>
        <w:tabs>
          <w:tab w:val="left" w:pos="1170"/>
        </w:tabs>
        <w:ind w:left="720"/>
      </w:pPr>
      <w:r>
        <w:t>So,</w:t>
      </w:r>
    </w:p>
    <w:p w14:paraId="0F4EC20F" w14:textId="2C9600D1" w:rsidR="00213438" w:rsidRDefault="00213438" w:rsidP="00213438">
      <w:pPr>
        <w:tabs>
          <w:tab w:val="left" w:pos="1170"/>
        </w:tabs>
        <w:ind w:left="720"/>
      </w:pPr>
      <w:r>
        <w:tab/>
      </w:r>
      <w:r w:rsidR="00A0461E" w:rsidRPr="00EF473C">
        <w:rPr>
          <w:noProof/>
          <w:position w:val="-56"/>
        </w:rPr>
      </w:r>
      <w:r w:rsidR="00A0461E" w:rsidRPr="00EF473C">
        <w:rPr>
          <w:noProof/>
          <w:position w:val="-56"/>
        </w:rPr>
        <w:object w:dxaOrig="5780" w:dyaOrig="1240" w14:anchorId="233EAFF7">
          <v:shape id="_x0000_i1028" type="#_x0000_t75" alt="" style="width:289.35pt;height:62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674540072" r:id="rId22"/>
        </w:object>
      </w:r>
    </w:p>
    <w:p w14:paraId="57D5DFAB" w14:textId="42F28C48" w:rsidR="00EF473C" w:rsidRDefault="00EF473C" w:rsidP="00EF473C">
      <w:pPr>
        <w:tabs>
          <w:tab w:val="left" w:pos="1170"/>
        </w:tabs>
        <w:ind w:left="360"/>
      </w:pPr>
    </w:p>
    <w:p w14:paraId="597E5F7F" w14:textId="583F9F51" w:rsidR="00BE1EA4" w:rsidRDefault="00EF473C" w:rsidP="00EF473C">
      <w:pPr>
        <w:pStyle w:val="ListParagraph"/>
        <w:numPr>
          <w:ilvl w:val="0"/>
          <w:numId w:val="3"/>
        </w:numPr>
        <w:tabs>
          <w:tab w:val="left" w:pos="1170"/>
        </w:tabs>
      </w:pPr>
      <w:r>
        <w:t xml:space="preserve"> </w:t>
      </w:r>
      <w:r w:rsidR="00BE1EA4">
        <w:t xml:space="preserve">From (0), let </w:t>
      </w:r>
      <w:r w:rsidR="00A0461E" w:rsidRPr="00BE1EA4">
        <w:rPr>
          <w:noProof/>
          <w:position w:val="-18"/>
        </w:rPr>
      </w:r>
      <w:r w:rsidR="00A0461E" w:rsidRPr="00BE1EA4">
        <w:rPr>
          <w:noProof/>
          <w:position w:val="-18"/>
        </w:rPr>
        <w:object w:dxaOrig="1560" w:dyaOrig="480" w14:anchorId="0C005286">
          <v:shape id="_x0000_i1027" type="#_x0000_t75" alt="" style="width:78pt;height:24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674540073" r:id="rId24"/>
        </w:object>
      </w:r>
      <w:r w:rsidR="00BE1EA4">
        <w:t xml:space="preserve">. </w:t>
      </w:r>
      <w:r>
        <w:t>By (2),</w:t>
      </w:r>
      <w:r w:rsidR="00BE1EA4">
        <w:t xml:space="preserve"> </w:t>
      </w:r>
    </w:p>
    <w:p w14:paraId="6DFC908D" w14:textId="4D0E56E3" w:rsidR="00EF473C" w:rsidRDefault="00BE1EA4" w:rsidP="00BE1EA4">
      <w:pPr>
        <w:tabs>
          <w:tab w:val="left" w:pos="1170"/>
        </w:tabs>
        <w:ind w:left="360"/>
      </w:pPr>
      <w:r>
        <w:tab/>
      </w:r>
      <w:r w:rsidR="00A0461E" w:rsidRPr="00BE1EA4">
        <w:rPr>
          <w:noProof/>
          <w:position w:val="-18"/>
        </w:rPr>
      </w:r>
      <w:r w:rsidR="00A0461E" w:rsidRPr="00BE1EA4">
        <w:rPr>
          <w:noProof/>
          <w:position w:val="-18"/>
        </w:rPr>
        <w:object w:dxaOrig="4880" w:dyaOrig="600" w14:anchorId="06E4C356">
          <v:shape id="_x0000_i1026" type="#_x0000_t75" alt="" style="width:244pt;height:30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674540074" r:id="rId26"/>
        </w:object>
      </w:r>
    </w:p>
    <w:p w14:paraId="56578B61" w14:textId="751EEF96" w:rsidR="00BE1EA4" w:rsidRDefault="00BE1EA4" w:rsidP="00BE1EA4">
      <w:pPr>
        <w:tabs>
          <w:tab w:val="left" w:pos="1170"/>
        </w:tabs>
        <w:ind w:left="360"/>
      </w:pPr>
      <w:r>
        <w:tab/>
      </w:r>
      <w:r w:rsidR="00A0461E" w:rsidRPr="00EE2544">
        <w:rPr>
          <w:noProof/>
          <w:position w:val="-18"/>
        </w:rPr>
      </w:r>
      <w:r w:rsidR="00A0461E" w:rsidRPr="00EE2544">
        <w:rPr>
          <w:noProof/>
          <w:position w:val="-18"/>
        </w:rPr>
        <w:object w:dxaOrig="2000" w:dyaOrig="480" w14:anchorId="3B6D660A">
          <v:shape id="_x0000_i1025" type="#_x0000_t75" alt="" style="width:100pt;height:24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674540075" r:id="rId28"/>
        </w:object>
      </w:r>
    </w:p>
    <w:p w14:paraId="4C1530B7" w14:textId="77777777" w:rsidR="00EF473C" w:rsidRDefault="00EF473C" w:rsidP="00EF473C">
      <w:pPr>
        <w:tabs>
          <w:tab w:val="left" w:pos="1170"/>
        </w:tabs>
        <w:ind w:left="1080"/>
      </w:pPr>
    </w:p>
    <w:sectPr w:rsidR="00EF473C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Ｐゴシック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C87BA1"/>
    <w:multiLevelType w:val="hybridMultilevel"/>
    <w:tmpl w:val="FB7A1D46"/>
    <w:lvl w:ilvl="0" w:tplc="AF0CE1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E7286E"/>
    <w:multiLevelType w:val="hybridMultilevel"/>
    <w:tmpl w:val="70C6E21C"/>
    <w:lvl w:ilvl="0" w:tplc="C0AC30C6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33BC"/>
    <w:rsid w:val="000727FA"/>
    <w:rsid w:val="00072BDC"/>
    <w:rsid w:val="000970E4"/>
    <w:rsid w:val="000A22AD"/>
    <w:rsid w:val="001247A6"/>
    <w:rsid w:val="00213438"/>
    <w:rsid w:val="00222233"/>
    <w:rsid w:val="00332FE1"/>
    <w:rsid w:val="00366516"/>
    <w:rsid w:val="003F25B2"/>
    <w:rsid w:val="00486D10"/>
    <w:rsid w:val="004F3408"/>
    <w:rsid w:val="00540E39"/>
    <w:rsid w:val="006450B2"/>
    <w:rsid w:val="006D1CD3"/>
    <w:rsid w:val="009F01AC"/>
    <w:rsid w:val="00A0461E"/>
    <w:rsid w:val="00B63A22"/>
    <w:rsid w:val="00BC523D"/>
    <w:rsid w:val="00BE1EA4"/>
    <w:rsid w:val="00C122B7"/>
    <w:rsid w:val="00C46657"/>
    <w:rsid w:val="00CE2E97"/>
    <w:rsid w:val="00DA5AED"/>
    <w:rsid w:val="00DB481C"/>
    <w:rsid w:val="00DB58B1"/>
    <w:rsid w:val="00DB72AE"/>
    <w:rsid w:val="00E335D9"/>
    <w:rsid w:val="00E733BC"/>
    <w:rsid w:val="00EC6C41"/>
    <w:rsid w:val="00EE2544"/>
    <w:rsid w:val="00EF4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5F62A40"/>
  <w14:defaultImageDpi w14:val="300"/>
  <w15:chartTrackingRefBased/>
  <w15:docId w15:val="{063A2DE2-FC82-DF46-A37B-7A675EDF7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4</Words>
  <Characters>427</Characters>
  <Application>Microsoft Office Word</Application>
  <DocSecurity>0</DocSecurity>
  <Lines>3</Lines>
  <Paragraphs>1</Paragraphs>
  <ScaleCrop>false</ScaleCrop>
  <Company/>
  <LinksUpToDate>false</LinksUpToDate>
  <CharactersWithSpaces>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21-02-11T15:07:00Z</cp:lastPrinted>
  <dcterms:created xsi:type="dcterms:W3CDTF">2021-02-11T15:07:00Z</dcterms:created>
  <dcterms:modified xsi:type="dcterms:W3CDTF">2021-02-11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